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11"/>
  </p:notesMasterIdLst>
  <p:handoutMasterIdLst>
    <p:handoutMasterId r:id="rId12"/>
  </p:handoutMasterIdLst>
  <p:sldIdLst>
    <p:sldId id="338" r:id="rId2"/>
    <p:sldId id="349" r:id="rId3"/>
    <p:sldId id="350" r:id="rId4"/>
    <p:sldId id="351" r:id="rId5"/>
    <p:sldId id="352" r:id="rId6"/>
    <p:sldId id="393" r:id="rId7"/>
    <p:sldId id="353" r:id="rId8"/>
    <p:sldId id="354" r:id="rId9"/>
    <p:sldId id="355" r:id="rId10"/>
  </p:sldIdLst>
  <p:sldSz cx="12192000" cy="6858000"/>
  <p:notesSz cx="6834188" cy="9979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CC9900"/>
    <a:srgbClr val="CC0000"/>
    <a:srgbClr val="FF00FF"/>
    <a:srgbClr val="CC3300"/>
    <a:srgbClr val="3333FF"/>
    <a:srgbClr val="CFF60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0" autoAdjust="0"/>
    <p:restoredTop sz="94660"/>
  </p:normalViewPr>
  <p:slideViewPr>
    <p:cSldViewPr>
      <p:cViewPr varScale="1">
        <p:scale>
          <a:sx n="46" d="100"/>
          <a:sy n="46" d="100"/>
        </p:scale>
        <p:origin x="878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48" y="-78"/>
      </p:cViewPr>
      <p:guideLst>
        <p:guide orient="horz" pos="3143"/>
        <p:guide pos="215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39CAC22-C5B1-4C77-9CC8-2C27481180ED}" type="datetimeFigureOut">
              <a:rPr lang="en-US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33F1075-5FE7-4C7B-8AD8-DFC2E81A72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070EB52-596B-451F-8224-85353061BCF8}" type="datetimeFigureOut">
              <a:rPr lang="en-US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7713"/>
            <a:ext cx="6654800" cy="3743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4213" y="4740275"/>
            <a:ext cx="5467350" cy="44910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35C67E0-BA5E-470E-AEA4-F273CE683CF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pPr>
              <a:defRPr/>
            </a:pPr>
            <a:fld id="{DFC5FB3F-E22F-47B7-87A7-6BC10E21CF19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227E8A54-0D16-4CAA-8ABA-BC4B02A3B20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0990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E84021-248E-4F3F-AE6A-A664336C02B5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88B90-A13A-4DBC-A1E8-C8B1599ED68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5161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pPr>
              <a:defRPr/>
            </a:pPr>
            <a:fld id="{03CF3396-80B2-4BCD-A032-5FEDFBC493EB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295D1C77-69FD-46B7-88EF-84F8B12E272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479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97D25E-0DC2-437D-8A0C-EB004DD81575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274FC-D27D-480B-B77F-2B6281E247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078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1C810BD-5AAC-425B-9690-EAE5BBE692E9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29D7198-D4BF-4C8E-8740-47FA2128DC6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7243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151AC1-44B1-408B-880F-2B7DD4D8FE51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D5FB4-29A6-45E1-9D7F-AE362D2FD2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5261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36A6DD-567E-48BC-98BB-7E923F722917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6FCD8-6DF9-4E5E-94F2-9C13F7E8EC3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351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228865-833D-4B1D-A9E2-5345CA4954B4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25256-1D5A-40FA-B3C4-48212EFAE0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9331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0F8D39-E901-4C19-88BE-B5AC870E233D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69BE9-F790-4DFF-BE8D-F196DA12F3A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94234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5A39AE2B-5483-4590-9EF6-89DB6E8BB20F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D689BB10-DA3F-416A-BD1A-2E442143F0C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48924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DD864FD8-67E3-4860-BB2D-57C1899F2198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9102058A-910D-4E6C-A017-277821038CD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492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69D229C5-2DF5-4874-BCBD-FC431923A445}" type="datetimeFigureOut">
              <a:rPr lang="en-US" smtClean="0"/>
              <a:pPr>
                <a:defRPr/>
              </a:pPr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6F26C91E-8771-40B5-8C7C-B643D09666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0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367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17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1"/>
            <a:ext cx="91440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6926" y="1676401"/>
            <a:ext cx="5241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</a:t>
            </a:r>
          </a:p>
        </p:txBody>
      </p: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574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654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0"/>
            <a:ext cx="899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75238"/>
            <a:ext cx="89916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9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038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2743200" y="1081088"/>
            <a:ext cx="6629400" cy="3581400"/>
          </a:xfrm>
          <a:prstGeom prst="rect">
            <a:avLst/>
          </a:prstGeom>
          <a:solidFill>
            <a:srgbClr val="CFF60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6" name="Oval 8"/>
          <p:cNvSpPr>
            <a:spLocks noChangeArrowheads="1"/>
          </p:cNvSpPr>
          <p:nvPr/>
        </p:nvSpPr>
        <p:spPr bwMode="auto">
          <a:xfrm>
            <a:off x="4038600" y="1843088"/>
            <a:ext cx="3733800" cy="2438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6248400" y="2528888"/>
            <a:ext cx="2438400" cy="1371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4800601" y="2376488"/>
          <a:ext cx="90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06080" imgH="444240" progId="Equation.DSMT4">
                  <p:embed/>
                </p:oleObj>
              </mc:Choice>
              <mc:Fallback>
                <p:oleObj name="Equation" r:id="rId5" imgW="4060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376488"/>
                        <a:ext cx="906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743200" y="1081088"/>
          <a:ext cx="2057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1015920" imgH="444240" progId="Equation.DSMT4">
                  <p:embed/>
                </p:oleObj>
              </mc:Choice>
              <mc:Fallback>
                <p:oleObj name="Equation" r:id="rId7" imgW="10159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81088"/>
                        <a:ext cx="2057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5943600" y="3352800"/>
            <a:ext cx="914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3886201" y="5195888"/>
            <a:ext cx="454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rgbClr val="000000"/>
                </a:solidFill>
              </a:rPr>
              <a:t>k</a:t>
            </a:r>
            <a:r>
              <a:rPr lang="en-US" altLang="en-US" sz="2800">
                <a:solidFill>
                  <a:srgbClr val="000000"/>
                </a:solidFill>
              </a:rPr>
              <a:t> phần tử có tính chất </a:t>
            </a:r>
            <a:r>
              <a:rPr lang="en-US" altLang="en-US" sz="28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6553201" y="2847975"/>
            <a:ext cx="19399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rgbClr val="000000"/>
                </a:solidFill>
              </a:rPr>
              <a:t>n</a:t>
            </a:r>
            <a:r>
              <a:rPr lang="en-US" altLang="en-US" sz="2800">
                <a:solidFill>
                  <a:srgbClr val="000000"/>
                </a:solidFill>
              </a:rPr>
              <a:t> phần tử</a:t>
            </a: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2667000" y="5867400"/>
          <a:ext cx="685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5397480" imgH="495000" progId="Equation.DSMT4">
                  <p:embed/>
                </p:oleObj>
              </mc:Choice>
              <mc:Fallback>
                <p:oleObj name="Equation" r:id="rId9" imgW="539748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68580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  <p:bldP spid="58376" grpId="0" animBg="1"/>
      <p:bldP spid="58377" grpId="0" animBg="1"/>
      <p:bldP spid="58381" grpId="0"/>
      <p:bldP spid="583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19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922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1"/>
            <a:ext cx="914400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57614"/>
            <a:ext cx="9144000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024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780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36826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229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6247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9901"/>
            <a:ext cx="91440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33800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331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91440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38401"/>
            <a:ext cx="9144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27388"/>
            <a:ext cx="9144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434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2133600" y="0"/>
            <a:ext cx="784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3. Phân phối xác suất thông dụng</a:t>
            </a:r>
          </a:p>
        </p:txBody>
      </p:sp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46276"/>
            <a:ext cx="91440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28988"/>
            <a:ext cx="91440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413125" y="4603751"/>
            <a:ext cx="505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</p:bld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3040</TotalTime>
  <Words>92</Words>
  <Application>Microsoft Office PowerPoint</Application>
  <PresentationFormat>Widescreen</PresentationFormat>
  <Paragraphs>1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entury Schoolbook</vt:lpstr>
      <vt:lpstr>Corbel</vt:lpstr>
      <vt:lpstr>Verdana</vt:lpstr>
      <vt:lpstr>Wingdings</vt:lpstr>
      <vt:lpstr>Feathe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4</dc:title>
  <dc:creator>Doan Vuong Nguyen</dc:creator>
  <cp:lastModifiedBy>USER</cp:lastModifiedBy>
  <cp:revision>323</cp:revision>
  <dcterms:created xsi:type="dcterms:W3CDTF">2008-08-04T11:45:34Z</dcterms:created>
  <dcterms:modified xsi:type="dcterms:W3CDTF">2019-11-15T10:21:22Z</dcterms:modified>
</cp:coreProperties>
</file>